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D828CB" w:rsidRDefault="00D828CB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</w:p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  <w:bookmarkStart w:id="0" w:name="_GoBack"/>
      <w:bookmarkEnd w:id="0"/>
      <w:r w:rsidRPr="001C532E">
        <w:rPr>
          <w:rFonts w:ascii="Century Gothic" w:hAnsi="Century Gothic" w:cs="Pacifico"/>
          <w:b/>
          <w:sz w:val="34"/>
          <w:szCs w:val="34"/>
        </w:rPr>
        <w:lastRenderedPageBreak/>
        <w:t>We are going to focus on the following characteristics of radical functions:</w:t>
      </w:r>
    </w:p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Domain &amp; Range</w:t>
      </w:r>
    </w:p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Intercepts</w:t>
      </w:r>
    </w:p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Intervals of Increase/Decrease</w:t>
      </w:r>
    </w:p>
    <w:p w:rsidR="00FB39C3" w:rsidRPr="001C532E" w:rsidRDefault="00085E60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Absolute</w:t>
      </w:r>
      <w:r w:rsidR="00FB39C3" w:rsidRPr="001C532E">
        <w:rPr>
          <w:rFonts w:ascii="Century Gothic" w:hAnsi="Century Gothic" w:cs="Pacifico"/>
          <w:sz w:val="34"/>
          <w:szCs w:val="34"/>
        </w:rPr>
        <w:t xml:space="preserve"> Maximum/Minimum</w:t>
      </w:r>
    </w:p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End Behavior</w:t>
      </w:r>
    </w:p>
    <w:p w:rsidR="00474BF9" w:rsidRPr="001C532E" w:rsidRDefault="00474BF9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</w:p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  <w:r w:rsidRPr="001C532E">
        <w:rPr>
          <w:rFonts w:ascii="Century Gothic" w:hAnsi="Century Gothic" w:cs="Pacifico"/>
          <w:b/>
          <w:sz w:val="34"/>
          <w:szCs w:val="34"/>
        </w:rPr>
        <w:t>Domain &amp; Rang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C532E" w:rsidRPr="001C532E" w:rsidTr="000227CB">
        <w:tc>
          <w:tcPr>
            <w:tcW w:w="5395" w:type="dxa"/>
          </w:tcPr>
          <w:p w:rsidR="000227CB" w:rsidRPr="001C532E" w:rsidRDefault="000227CB" w:rsidP="00E958F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 xml:space="preserve">Domain 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>- all of the x-values that can go ____________ the function.</w:t>
            </w:r>
          </w:p>
        </w:tc>
        <w:tc>
          <w:tcPr>
            <w:tcW w:w="5395" w:type="dxa"/>
          </w:tcPr>
          <w:p w:rsidR="000227CB" w:rsidRPr="001C532E" w:rsidRDefault="000227CB" w:rsidP="00FB39C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 xml:space="preserve">Range 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>- all of the y-values you can get ______________ of the function.</w:t>
            </w:r>
          </w:p>
        </w:tc>
      </w:tr>
      <w:tr w:rsidR="001C532E" w:rsidRPr="001C532E" w:rsidTr="00D77D01">
        <w:tc>
          <w:tcPr>
            <w:tcW w:w="10790" w:type="dxa"/>
            <w:gridSpan w:val="2"/>
          </w:tcPr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Even Index:</w:t>
            </w:r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Domain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Set the expression ___________________ the square root 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greater than or equal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to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zero and ________________</w:t>
            </w:r>
            <w:proofErr w:type="gramStart"/>
            <w:r w:rsidRPr="001C532E">
              <w:rPr>
                <w:rFonts w:ascii="Century Gothic" w:hAnsi="Century Gothic" w:cs="Pacifico"/>
                <w:sz w:val="34"/>
                <w:szCs w:val="34"/>
              </w:rPr>
              <w:t>..</w:t>
            </w:r>
            <w:proofErr w:type="gramEnd"/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Range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Use the y-coordinate from the ______________________ value to help you determine the range. </w:t>
            </w:r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ind w:left="720"/>
              <w:rPr>
                <w:rFonts w:ascii="Century Gothic" w:hAnsi="Century Gothic" w:cs="Pacifico"/>
                <w:sz w:val="34"/>
                <w:szCs w:val="34"/>
              </w:rPr>
            </w:pPr>
          </w:p>
          <w:p w:rsidR="00D77D01" w:rsidRPr="001C532E" w:rsidRDefault="00D77D01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sz w:val="34"/>
                <w:szCs w:val="34"/>
              </w:rPr>
              <w:t>*If the graph goes _____</w:t>
            </w:r>
            <w:r w:rsidR="00454164">
              <w:rPr>
                <w:rFonts w:ascii="Century Gothic" w:hAnsi="Century Gothic" w:cs="Pacifico"/>
                <w:sz w:val="34"/>
                <w:szCs w:val="34"/>
              </w:rPr>
              <w:t xml:space="preserve">___________ the minimum 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>value, then the range will be</w:t>
            </w:r>
            <w:r w:rsidR="000227CB" w:rsidRPr="001C532E">
              <w:rPr>
                <w:rFonts w:ascii="Century Gothic" w:hAnsi="Century Gothic" w:cs="Pacifico"/>
                <w:sz w:val="34"/>
                <w:szCs w:val="34"/>
              </w:rPr>
              <w:t xml:space="preserve"> 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 xml:space="preserve">y </w:t>
            </w:r>
            <w:r w:rsidRPr="001C532E">
              <w:rPr>
                <w:rFonts w:ascii="Century Gothic" w:hAnsi="Century Gothic" w:cs="Times New Roman"/>
                <w:b/>
                <w:sz w:val="34"/>
                <w:szCs w:val="34"/>
              </w:rPr>
              <w:t>____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 xml:space="preserve"> y-coordinate</w:t>
            </w:r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ind w:left="720"/>
              <w:rPr>
                <w:rFonts w:ascii="Century Gothic" w:hAnsi="Century Gothic" w:cs="Pacifico"/>
                <w:sz w:val="34"/>
                <w:szCs w:val="34"/>
              </w:rPr>
            </w:pPr>
          </w:p>
          <w:p w:rsidR="00D77D01" w:rsidRPr="001C532E" w:rsidRDefault="00D77D01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sz w:val="34"/>
                <w:szCs w:val="34"/>
              </w:rPr>
              <w:t>*If the graph goes ____________ the maximum value, then the range will be</w:t>
            </w:r>
            <w:r w:rsidR="000227CB" w:rsidRPr="001C532E">
              <w:rPr>
                <w:rFonts w:ascii="Century Gothic" w:hAnsi="Century Gothic" w:cs="Pacifico"/>
                <w:sz w:val="34"/>
                <w:szCs w:val="34"/>
              </w:rPr>
              <w:t xml:space="preserve"> 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 xml:space="preserve">y </w:t>
            </w:r>
            <w:r w:rsidRPr="001C532E">
              <w:rPr>
                <w:rFonts w:ascii="Century Gothic" w:hAnsi="Century Gothic" w:cs="Times New Roman"/>
                <w:b/>
                <w:sz w:val="34"/>
                <w:szCs w:val="34"/>
              </w:rPr>
              <w:t>____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y-coordinate</w:t>
            </w:r>
          </w:p>
          <w:p w:rsidR="000227CB" w:rsidRPr="001C532E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acifico"/>
                <w:sz w:val="34"/>
                <w:szCs w:val="34"/>
              </w:rPr>
            </w:pPr>
          </w:p>
        </w:tc>
      </w:tr>
      <w:tr w:rsidR="001C532E" w:rsidRPr="001C532E" w:rsidTr="00D77D01">
        <w:tc>
          <w:tcPr>
            <w:tcW w:w="10790" w:type="dxa"/>
            <w:gridSpan w:val="2"/>
          </w:tcPr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Odd Index:</w:t>
            </w:r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Domain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________________________</w:t>
            </w:r>
          </w:p>
          <w:p w:rsidR="00D77D01" w:rsidRPr="001C532E" w:rsidRDefault="00D77D01" w:rsidP="00E958F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Range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________________________</w:t>
            </w:r>
          </w:p>
        </w:tc>
      </w:tr>
    </w:tbl>
    <w:p w:rsidR="00FB39C3" w:rsidRPr="00454164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2"/>
          <w:szCs w:val="42"/>
        </w:rPr>
      </w:pPr>
      <w:r w:rsidRPr="00454164">
        <w:rPr>
          <w:rFonts w:ascii="Century Gothic" w:hAnsi="Century Gothic" w:cs="Pacifico"/>
          <w:b/>
          <w:sz w:val="42"/>
          <w:szCs w:val="42"/>
        </w:rPr>
        <w:t>Intercep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C532E" w:rsidRPr="00454164" w:rsidTr="000227CB">
        <w:tc>
          <w:tcPr>
            <w:tcW w:w="5395" w:type="dxa"/>
          </w:tcPr>
          <w:p w:rsidR="000227CB" w:rsidRPr="00454164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2"/>
                <w:szCs w:val="42"/>
              </w:rPr>
            </w:pPr>
            <w:r w:rsidRPr="00454164">
              <w:rPr>
                <w:rFonts w:ascii="Century Gothic" w:hAnsi="Century Gothic" w:cs="Pacifico"/>
                <w:b/>
                <w:sz w:val="42"/>
                <w:szCs w:val="42"/>
              </w:rPr>
              <w:t>*x-intercept</w:t>
            </w:r>
            <w:r w:rsidRPr="00454164">
              <w:rPr>
                <w:rFonts w:ascii="Century Gothic" w:hAnsi="Century Gothic" w:cs="Pacifico"/>
                <w:sz w:val="42"/>
                <w:szCs w:val="42"/>
              </w:rPr>
              <w:t xml:space="preserve"> - the point (______). You can find the value of x by plugging in zero for y and solving. </w:t>
            </w:r>
          </w:p>
          <w:p w:rsidR="000227CB" w:rsidRPr="00454164" w:rsidRDefault="000227CB" w:rsidP="00FB39C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2"/>
                <w:szCs w:val="42"/>
              </w:rPr>
            </w:pPr>
          </w:p>
        </w:tc>
        <w:tc>
          <w:tcPr>
            <w:tcW w:w="5395" w:type="dxa"/>
          </w:tcPr>
          <w:p w:rsidR="000227CB" w:rsidRPr="00454164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2"/>
                <w:szCs w:val="42"/>
              </w:rPr>
            </w:pPr>
            <w:r w:rsidRPr="00454164">
              <w:rPr>
                <w:rFonts w:ascii="Century Gothic" w:hAnsi="Century Gothic" w:cs="Pacifico"/>
                <w:b/>
                <w:sz w:val="42"/>
                <w:szCs w:val="42"/>
              </w:rPr>
              <w:t>*y-intercept</w:t>
            </w:r>
            <w:r w:rsidRPr="00454164">
              <w:rPr>
                <w:rFonts w:ascii="Century Gothic" w:hAnsi="Century Gothic" w:cs="Pacifico"/>
                <w:sz w:val="42"/>
                <w:szCs w:val="42"/>
              </w:rPr>
              <w:t xml:space="preserve"> - the point (______). You can find the value of y by plugging in zero for x and solving.</w:t>
            </w:r>
          </w:p>
          <w:p w:rsidR="000227CB" w:rsidRPr="00454164" w:rsidRDefault="000227CB" w:rsidP="00FB39C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2"/>
                <w:szCs w:val="42"/>
              </w:rPr>
            </w:pPr>
          </w:p>
        </w:tc>
      </w:tr>
    </w:tbl>
    <w:p w:rsidR="00410668" w:rsidRPr="00454164" w:rsidRDefault="00410668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42"/>
          <w:szCs w:val="42"/>
        </w:rPr>
      </w:pPr>
    </w:p>
    <w:p w:rsidR="003D6449" w:rsidRPr="00454164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2"/>
          <w:szCs w:val="42"/>
        </w:rPr>
      </w:pPr>
      <w:r w:rsidRPr="00454164">
        <w:rPr>
          <w:rFonts w:ascii="Century Gothic" w:hAnsi="Century Gothic" w:cs="Pacifico"/>
          <w:b/>
          <w:sz w:val="42"/>
          <w:szCs w:val="42"/>
        </w:rPr>
        <w:t>Intervals of Increase/Decreas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C532E" w:rsidRPr="00454164" w:rsidTr="000227CB">
        <w:tc>
          <w:tcPr>
            <w:tcW w:w="5395" w:type="dxa"/>
          </w:tcPr>
          <w:p w:rsidR="000227CB" w:rsidRPr="00454164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2"/>
                <w:szCs w:val="42"/>
              </w:rPr>
            </w:pPr>
            <w:r w:rsidRPr="00454164">
              <w:rPr>
                <w:rFonts w:ascii="Century Gothic" w:hAnsi="Century Gothic" w:cs="Pacifico"/>
                <w:b/>
                <w:sz w:val="42"/>
                <w:szCs w:val="42"/>
              </w:rPr>
              <w:t>*Intervals of Increase</w:t>
            </w:r>
            <w:r w:rsidRPr="00454164">
              <w:rPr>
                <w:rFonts w:ascii="Century Gothic" w:hAnsi="Century Gothic" w:cs="Pacifico"/>
                <w:sz w:val="42"/>
                <w:szCs w:val="42"/>
              </w:rPr>
              <w:t xml:space="preserve"> - the x-values of the graph where it goes __________ from left to right.</w:t>
            </w:r>
          </w:p>
          <w:p w:rsidR="000227CB" w:rsidRPr="00454164" w:rsidRDefault="000227CB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2"/>
                <w:szCs w:val="42"/>
              </w:rPr>
            </w:pPr>
          </w:p>
        </w:tc>
        <w:tc>
          <w:tcPr>
            <w:tcW w:w="5395" w:type="dxa"/>
          </w:tcPr>
          <w:p w:rsidR="000227CB" w:rsidRPr="00454164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2"/>
                <w:szCs w:val="42"/>
              </w:rPr>
            </w:pPr>
            <w:r w:rsidRPr="00454164">
              <w:rPr>
                <w:rFonts w:ascii="Century Gothic" w:hAnsi="Century Gothic" w:cs="Pacifico"/>
                <w:b/>
                <w:sz w:val="42"/>
                <w:szCs w:val="42"/>
              </w:rPr>
              <w:t>*Intervals of Decrease</w:t>
            </w:r>
            <w:r w:rsidRPr="00454164">
              <w:rPr>
                <w:rFonts w:ascii="Century Gothic" w:hAnsi="Century Gothic" w:cs="Pacifico"/>
                <w:sz w:val="42"/>
                <w:szCs w:val="42"/>
              </w:rPr>
              <w:t xml:space="preserve"> - the x-values of the graph where it goes _________ from left to right.</w:t>
            </w:r>
          </w:p>
          <w:p w:rsidR="000227CB" w:rsidRPr="00454164" w:rsidRDefault="000227CB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2"/>
                <w:szCs w:val="42"/>
              </w:rPr>
            </w:pPr>
          </w:p>
        </w:tc>
      </w:tr>
      <w:tr w:rsidR="001C532E" w:rsidRPr="00454164" w:rsidTr="00C966CB">
        <w:tc>
          <w:tcPr>
            <w:tcW w:w="10790" w:type="dxa"/>
            <w:gridSpan w:val="2"/>
          </w:tcPr>
          <w:p w:rsidR="000227CB" w:rsidRPr="00454164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2"/>
                <w:szCs w:val="42"/>
              </w:rPr>
            </w:pPr>
            <w:bookmarkStart w:id="1" w:name="OLE_LINK1"/>
            <w:bookmarkStart w:id="2" w:name="OLE_LINK2"/>
            <w:r w:rsidRPr="00454164">
              <w:rPr>
                <w:rFonts w:ascii="Century Gothic" w:hAnsi="Century Gothic" w:cs="Pacifico"/>
                <w:b/>
                <w:sz w:val="42"/>
                <w:szCs w:val="42"/>
              </w:rPr>
              <w:t>If the graph stops at the x-value, use _______.</w:t>
            </w:r>
          </w:p>
          <w:p w:rsidR="000227CB" w:rsidRPr="00454164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2"/>
                <w:szCs w:val="42"/>
              </w:rPr>
            </w:pPr>
            <w:r w:rsidRPr="00454164">
              <w:rPr>
                <w:rFonts w:ascii="Century Gothic" w:hAnsi="Century Gothic" w:cs="Pacifico"/>
                <w:b/>
                <w:sz w:val="42"/>
                <w:szCs w:val="42"/>
              </w:rPr>
              <w:t>If the graph continues at the x-value, use ______.</w:t>
            </w:r>
            <w:bookmarkEnd w:id="1"/>
            <w:bookmarkEnd w:id="2"/>
          </w:p>
        </w:tc>
      </w:tr>
    </w:tbl>
    <w:p w:rsidR="00C07CCD" w:rsidRPr="00454164" w:rsidRDefault="00C07CCD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42"/>
          <w:szCs w:val="42"/>
        </w:rPr>
      </w:pPr>
    </w:p>
    <w:p w:rsidR="003D6449" w:rsidRPr="00454164" w:rsidRDefault="00085E60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2"/>
          <w:szCs w:val="42"/>
        </w:rPr>
      </w:pPr>
      <w:r w:rsidRPr="00454164">
        <w:rPr>
          <w:rFonts w:ascii="Century Gothic" w:hAnsi="Century Gothic" w:cs="Pacifico"/>
          <w:b/>
          <w:sz w:val="42"/>
          <w:szCs w:val="42"/>
        </w:rPr>
        <w:t>Absolute</w:t>
      </w:r>
      <w:r w:rsidR="003D6449" w:rsidRPr="00454164">
        <w:rPr>
          <w:rFonts w:ascii="Century Gothic" w:hAnsi="Century Gothic" w:cs="Pacifico"/>
          <w:b/>
          <w:sz w:val="42"/>
          <w:szCs w:val="42"/>
        </w:rPr>
        <w:t xml:space="preserve"> Maximum/Minimu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C532E" w:rsidRPr="00454164" w:rsidTr="000227CB">
        <w:tc>
          <w:tcPr>
            <w:tcW w:w="5395" w:type="dxa"/>
          </w:tcPr>
          <w:p w:rsidR="000227CB" w:rsidRPr="00454164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2"/>
                <w:szCs w:val="42"/>
              </w:rPr>
            </w:pPr>
            <w:r w:rsidRPr="00454164">
              <w:rPr>
                <w:rFonts w:ascii="Century Gothic" w:hAnsi="Century Gothic" w:cs="Pacifico"/>
                <w:b/>
                <w:sz w:val="42"/>
                <w:szCs w:val="42"/>
              </w:rPr>
              <w:t>*Absolute Maximum</w:t>
            </w:r>
            <w:r w:rsidRPr="00454164">
              <w:rPr>
                <w:rFonts w:ascii="Century Gothic" w:hAnsi="Century Gothic" w:cs="Pacifico"/>
                <w:sz w:val="42"/>
                <w:szCs w:val="42"/>
              </w:rPr>
              <w:t xml:space="preserve"> - the _________ point on the graph. If this point is infinity, then there is _____ absolute maximum.</w:t>
            </w:r>
          </w:p>
        </w:tc>
        <w:tc>
          <w:tcPr>
            <w:tcW w:w="5395" w:type="dxa"/>
          </w:tcPr>
          <w:p w:rsidR="000227CB" w:rsidRPr="00454164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2"/>
                <w:szCs w:val="42"/>
              </w:rPr>
            </w:pPr>
            <w:r w:rsidRPr="00454164">
              <w:rPr>
                <w:rFonts w:ascii="Century Gothic" w:hAnsi="Century Gothic" w:cs="Pacifico"/>
                <w:b/>
                <w:sz w:val="42"/>
                <w:szCs w:val="42"/>
              </w:rPr>
              <w:t>*Absolute Minimum</w:t>
            </w:r>
            <w:r w:rsidRPr="00454164">
              <w:rPr>
                <w:rFonts w:ascii="Century Gothic" w:hAnsi="Century Gothic" w:cs="Pacifico"/>
                <w:sz w:val="42"/>
                <w:szCs w:val="42"/>
              </w:rPr>
              <w:t xml:space="preserve"> - the ________ point on the graph. If this point is infinity, then there is _______ absolute minimum. </w:t>
            </w:r>
          </w:p>
        </w:tc>
      </w:tr>
    </w:tbl>
    <w:p w:rsidR="003D6449" w:rsidRPr="00454164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4"/>
          <w:szCs w:val="34"/>
        </w:rPr>
      </w:pPr>
      <w:r w:rsidRPr="00454164">
        <w:rPr>
          <w:rFonts w:ascii="Century Gothic" w:hAnsi="Century Gothic" w:cs="Pacifico"/>
          <w:b/>
          <w:sz w:val="44"/>
          <w:szCs w:val="34"/>
        </w:rPr>
        <w:t>End Behavior:</w:t>
      </w:r>
    </w:p>
    <w:p w:rsidR="003D6449" w:rsidRPr="00454164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44"/>
          <w:szCs w:val="34"/>
        </w:rPr>
      </w:pPr>
      <w:r w:rsidRPr="00454164">
        <w:rPr>
          <w:rFonts w:ascii="Century Gothic" w:hAnsi="Century Gothic" w:cs="Pacifico"/>
          <w:sz w:val="44"/>
          <w:szCs w:val="34"/>
        </w:rPr>
        <w:t>Describes what f(x) does if you could follow the graph FOREVER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5"/>
        <w:gridCol w:w="5385"/>
      </w:tblGrid>
      <w:tr w:rsidR="00454164" w:rsidRPr="00454164" w:rsidTr="006938A8">
        <w:trPr>
          <w:trHeight w:val="12405"/>
        </w:trPr>
        <w:tc>
          <w:tcPr>
            <w:tcW w:w="5385" w:type="dxa"/>
          </w:tcPr>
          <w:p w:rsidR="00454164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  <w:r>
              <w:rPr>
                <w:rFonts w:ascii="Century Gothic" w:hAnsi="Century Gothic" w:cs="Pacifico"/>
                <w:b/>
                <w:sz w:val="44"/>
                <w:szCs w:val="34"/>
              </w:rPr>
              <w:t>F</w:t>
            </w:r>
            <w:r w:rsidRPr="00454164">
              <w:rPr>
                <w:rFonts w:ascii="Century Gothic" w:hAnsi="Century Gothic" w:cs="Pacifico"/>
                <w:b/>
                <w:sz w:val="44"/>
                <w:szCs w:val="34"/>
              </w:rPr>
              <w:t>or even indexes...</w:t>
            </w:r>
            <w:r w:rsidRPr="00454164">
              <w:rPr>
                <w:rFonts w:ascii="Century Gothic" w:hAnsi="Century Gothic" w:cs="Pacifico"/>
                <w:sz w:val="44"/>
                <w:szCs w:val="34"/>
              </w:rPr>
              <w:t xml:space="preserve"> </w:t>
            </w:r>
          </w:p>
          <w:p w:rsid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</w:p>
          <w:p w:rsid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  <w:r w:rsidRPr="00454164">
              <w:rPr>
                <w:rFonts w:ascii="Century Gothic" w:hAnsi="Century Gothic" w:cs="Pacifico"/>
                <w:sz w:val="44"/>
                <w:szCs w:val="34"/>
              </w:rPr>
              <w:t>If your arrow points to the right...</w:t>
            </w:r>
          </w:p>
          <w:p w:rsidR="006938A8" w:rsidRPr="00454164" w:rsidRDefault="006938A8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</w:p>
          <w:p w:rsidR="00454164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4"/>
                <w:szCs w:val="34"/>
              </w:rPr>
            </w:pPr>
            <w:r w:rsidRPr="00454164">
              <w:rPr>
                <w:rFonts w:ascii="Century Gothic" w:hAnsi="Century Gothic"/>
                <w:noProof/>
                <w:sz w:val="44"/>
                <w:szCs w:val="34"/>
              </w:rPr>
              <w:drawing>
                <wp:inline distT="0" distB="0" distL="0" distR="0" wp14:anchorId="3AF96F17" wp14:editId="0E27A1E5">
                  <wp:extent cx="3204861" cy="8839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8906" cy="9181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938A8" w:rsidRDefault="006938A8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</w:p>
          <w:p w:rsidR="00454164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  <w:r w:rsidRPr="00454164">
              <w:rPr>
                <w:rFonts w:ascii="Century Gothic" w:hAnsi="Century Gothic" w:cs="Pacifico"/>
                <w:sz w:val="44"/>
                <w:szCs w:val="34"/>
              </w:rPr>
              <w:t>If your arrow points to the left…</w:t>
            </w:r>
          </w:p>
          <w:p w:rsidR="006938A8" w:rsidRDefault="006938A8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4"/>
                <w:szCs w:val="34"/>
              </w:rPr>
            </w:pPr>
          </w:p>
          <w:p w:rsidR="00454164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4"/>
                <w:szCs w:val="34"/>
              </w:rPr>
            </w:pPr>
            <w:r w:rsidRPr="00454164">
              <w:rPr>
                <w:rFonts w:ascii="Century Gothic" w:hAnsi="Century Gothic"/>
                <w:noProof/>
                <w:sz w:val="44"/>
                <w:szCs w:val="34"/>
              </w:rPr>
              <w:drawing>
                <wp:inline distT="0" distB="0" distL="0" distR="0" wp14:anchorId="7F38E466" wp14:editId="449F086D">
                  <wp:extent cx="3071494" cy="8839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7043" cy="945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5" w:type="dxa"/>
          </w:tcPr>
          <w:p w:rsid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4"/>
                <w:szCs w:val="34"/>
              </w:rPr>
            </w:pPr>
            <w:r>
              <w:rPr>
                <w:rFonts w:ascii="Century Gothic" w:hAnsi="Century Gothic" w:cs="Pacifico"/>
                <w:b/>
                <w:sz w:val="44"/>
                <w:szCs w:val="34"/>
              </w:rPr>
              <w:t>F</w:t>
            </w:r>
            <w:r w:rsidRPr="00454164">
              <w:rPr>
                <w:rFonts w:ascii="Century Gothic" w:hAnsi="Century Gothic" w:cs="Pacifico"/>
                <w:b/>
                <w:sz w:val="44"/>
                <w:szCs w:val="34"/>
              </w:rPr>
              <w:t>or odd indexes...</w:t>
            </w:r>
          </w:p>
          <w:p w:rsidR="00454164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4"/>
                <w:szCs w:val="34"/>
              </w:rPr>
            </w:pPr>
          </w:p>
          <w:p w:rsidR="00454164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  <w:r w:rsidRPr="00454164">
              <w:rPr>
                <w:rFonts w:ascii="Century Gothic" w:hAnsi="Century Gothic" w:cs="Pacifico"/>
                <w:position w:val="-28"/>
                <w:sz w:val="44"/>
                <w:szCs w:val="34"/>
              </w:rPr>
              <w:object w:dxaOrig="229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1.5pt;height:74.05pt" o:ole="">
                  <v:imagedata r:id="rId6" o:title=""/>
                </v:shape>
                <o:OLEObject Type="Embed" ProgID="Equation.DSMT4" ShapeID="_x0000_i1025" DrawAspect="Content" ObjectID="_1570514800" r:id="rId7"/>
              </w:object>
            </w:r>
          </w:p>
          <w:p w:rsidR="00454164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</w:p>
          <w:p w:rsidR="00454164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  <w:r w:rsidRPr="00454164">
              <w:rPr>
                <w:rFonts w:ascii="Century Gothic" w:hAnsi="Century Gothic" w:cs="Pacifico"/>
                <w:sz w:val="44"/>
                <w:szCs w:val="34"/>
              </w:rPr>
              <w:t>If the arrow points up, use ________</w:t>
            </w:r>
          </w:p>
          <w:p w:rsid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</w:p>
          <w:p w:rsidR="00454164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34"/>
              </w:rPr>
            </w:pPr>
            <w:r w:rsidRPr="00454164">
              <w:rPr>
                <w:rFonts w:ascii="Century Gothic" w:hAnsi="Century Gothic" w:cs="Pacifico"/>
                <w:sz w:val="44"/>
                <w:szCs w:val="34"/>
              </w:rPr>
              <w:t>If the arrow points down, use ______</w:t>
            </w:r>
          </w:p>
          <w:p w:rsidR="00454164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4"/>
                <w:szCs w:val="34"/>
              </w:rPr>
            </w:pPr>
          </w:p>
        </w:tc>
      </w:tr>
    </w:tbl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  <w:r w:rsidRPr="001C532E">
        <w:rPr>
          <w:rFonts w:ascii="Century Gothic" w:hAnsi="Century Gothic" w:cs="Pacifico"/>
          <w:b/>
          <w:sz w:val="36"/>
          <w:szCs w:val="36"/>
        </w:rPr>
        <w:t>Example # 1:</w:t>
      </w:r>
      <w:r w:rsidRPr="001C532E">
        <w:rPr>
          <w:rFonts w:ascii="Century Gothic" w:hAnsi="Century Gothic" w:cs="Pacifico"/>
          <w:sz w:val="36"/>
          <w:szCs w:val="36"/>
        </w:rPr>
        <w:t xml:space="preserve"> Describe the characteristics for the function </w:t>
      </w:r>
      <w:r w:rsidRPr="001C532E">
        <w:rPr>
          <w:rFonts w:ascii="Century Gothic" w:hAnsi="Century Gothic"/>
          <w:noProof/>
          <w:sz w:val="36"/>
          <w:szCs w:val="36"/>
        </w:rPr>
        <w:drawing>
          <wp:inline distT="0" distB="0" distL="0" distR="0" wp14:anchorId="5B023A68" wp14:editId="7F878BF5">
            <wp:extent cx="2171700" cy="431066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68454" cy="450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532E">
        <w:rPr>
          <w:rFonts w:ascii="Century Gothic" w:hAnsi="Century Gothic" w:cs="Pacifico"/>
          <w:sz w:val="36"/>
          <w:szCs w:val="36"/>
        </w:rPr>
        <w:t>given by the graph below.</w:t>
      </w:r>
    </w:p>
    <w:tbl>
      <w:tblPr>
        <w:tblStyle w:val="TableGrid"/>
        <w:tblW w:w="10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28"/>
      </w:tblGrid>
      <w:tr w:rsidR="001C532E" w:rsidRPr="001C532E" w:rsidTr="00474BF9">
        <w:trPr>
          <w:trHeight w:val="3860"/>
        </w:trPr>
        <w:tc>
          <w:tcPr>
            <w:tcW w:w="10828" w:type="dxa"/>
          </w:tcPr>
          <w:p w:rsidR="003D6449" w:rsidRPr="00454164" w:rsidRDefault="00454164" w:rsidP="004541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Arial" w:hAnsi="Arial" w:cs="Arial"/>
                <w:color w:val="000000"/>
                <w:sz w:val="72"/>
                <w:szCs w:val="72"/>
              </w:rPr>
            </w:pPr>
            <w:r>
              <w:rPr>
                <w:noProof/>
              </w:rPr>
              <w:drawing>
                <wp:inline distT="0" distB="0" distL="0" distR="0" wp14:anchorId="3A4F83BB" wp14:editId="7F797B30">
                  <wp:extent cx="6536630" cy="45593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88103" cy="45952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6449" w:rsidRPr="001C532E" w:rsidTr="00474BF9">
        <w:trPr>
          <w:trHeight w:val="5660"/>
        </w:trPr>
        <w:tc>
          <w:tcPr>
            <w:tcW w:w="10828" w:type="dxa"/>
          </w:tcPr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Domain: ____________</w:t>
            </w:r>
          </w:p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Range: ____________</w:t>
            </w:r>
          </w:p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x-intercept: ____________</w:t>
            </w:r>
            <w:r w:rsidR="00085E60" w:rsidRPr="001C532E">
              <w:rPr>
                <w:rFonts w:ascii="Century Gothic" w:hAnsi="Century Gothic" w:cs="Pacifico"/>
                <w:sz w:val="36"/>
                <w:szCs w:val="36"/>
              </w:rPr>
              <w:t xml:space="preserve"> </w:t>
            </w:r>
            <w:r w:rsidRPr="001C532E">
              <w:rPr>
                <w:rFonts w:ascii="Century Gothic" w:hAnsi="Century Gothic" w:cs="Pacifico"/>
                <w:sz w:val="36"/>
                <w:szCs w:val="36"/>
              </w:rPr>
              <w:t>y-intercept: ____________</w:t>
            </w:r>
          </w:p>
          <w:p w:rsidR="00085E60" w:rsidRPr="001C532E" w:rsidRDefault="003D6449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Int</w:t>
            </w:r>
            <w:r w:rsidR="00085E60" w:rsidRPr="001C532E">
              <w:rPr>
                <w:rFonts w:ascii="Century Gothic" w:hAnsi="Century Gothic" w:cs="Pacifico"/>
                <w:sz w:val="36"/>
                <w:szCs w:val="36"/>
              </w:rPr>
              <w:t xml:space="preserve">ervals of Increase: ____________ </w:t>
            </w:r>
          </w:p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Intervals of Decrease: ____________</w:t>
            </w:r>
          </w:p>
          <w:p w:rsidR="00085E60" w:rsidRPr="001C532E" w:rsidRDefault="00085E60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Absolute Minimum: ______ Absolute Maximum: _____</w:t>
            </w:r>
          </w:p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End Behavior:</w:t>
            </w:r>
            <w:r w:rsidRPr="001C532E">
              <w:rPr>
                <w:rFonts w:ascii="Century Gothic" w:hAnsi="Century Gothic" w:cs="Arial"/>
                <w:sz w:val="36"/>
                <w:szCs w:val="36"/>
              </w:rPr>
              <w:t xml:space="preserve"> </w:t>
            </w:r>
          </w:p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Arial"/>
                <w:position w:val="-28"/>
                <w:sz w:val="36"/>
                <w:szCs w:val="36"/>
              </w:rPr>
              <w:object w:dxaOrig="2780" w:dyaOrig="680">
                <v:shape id="_x0000_i1026" type="#_x0000_t75" style="width:226.15pt;height:55.75pt" o:ole="">
                  <v:imagedata r:id="rId10" o:title=""/>
                </v:shape>
                <o:OLEObject Type="Embed" ProgID="Equation.DSMT4" ShapeID="_x0000_i1026" DrawAspect="Content" ObjectID="_1570514801" r:id="rId11"/>
              </w:object>
            </w:r>
          </w:p>
        </w:tc>
      </w:tr>
    </w:tbl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  <w:r w:rsidRPr="001C532E">
        <w:rPr>
          <w:rFonts w:ascii="Century Gothic" w:hAnsi="Century Gothic" w:cs="Pacifico"/>
          <w:b/>
          <w:sz w:val="36"/>
          <w:szCs w:val="36"/>
        </w:rPr>
        <w:t>Example # 2:</w:t>
      </w:r>
      <w:r w:rsidRPr="001C532E">
        <w:rPr>
          <w:rFonts w:ascii="Century Gothic" w:hAnsi="Century Gothic" w:cs="Pacifico"/>
          <w:sz w:val="36"/>
          <w:szCs w:val="36"/>
        </w:rPr>
        <w:t xml:space="preserve"> Describe the characteristics for the function </w:t>
      </w:r>
      <w:r w:rsidRPr="001C532E">
        <w:rPr>
          <w:rFonts w:ascii="Century Gothic" w:hAnsi="Century Gothic"/>
          <w:noProof/>
          <w:sz w:val="36"/>
          <w:szCs w:val="36"/>
        </w:rPr>
        <w:drawing>
          <wp:inline distT="0" distB="0" distL="0" distR="0" wp14:anchorId="0C376204" wp14:editId="43B7F1A5">
            <wp:extent cx="2260600" cy="416426"/>
            <wp:effectExtent l="0" t="0" r="635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17158" cy="42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532E">
        <w:rPr>
          <w:rFonts w:ascii="Century Gothic" w:hAnsi="Century Gothic" w:cs="Pacifico"/>
          <w:sz w:val="36"/>
          <w:szCs w:val="36"/>
        </w:rPr>
        <w:t xml:space="preserve"> given by the graph below.</w:t>
      </w:r>
    </w:p>
    <w:tbl>
      <w:tblPr>
        <w:tblStyle w:val="TableGrid"/>
        <w:tblW w:w="109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75"/>
      </w:tblGrid>
      <w:tr w:rsidR="001C532E" w:rsidRPr="001C532E" w:rsidTr="00474BF9">
        <w:tc>
          <w:tcPr>
            <w:tcW w:w="10975" w:type="dxa"/>
          </w:tcPr>
          <w:p w:rsidR="003D6449" w:rsidRPr="001C532E" w:rsidRDefault="006938A8" w:rsidP="0062428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441E36A8" wp14:editId="3144E781">
                  <wp:extent cx="6438900" cy="40195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38900" cy="401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532E" w:rsidRPr="001C532E" w:rsidTr="00474BF9">
        <w:tc>
          <w:tcPr>
            <w:tcW w:w="10975" w:type="dxa"/>
          </w:tcPr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Domain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Rang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x-intercept: ____________ y-intercept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 xml:space="preserve">Intervals of Increase: ____________ 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Intervals of Decreas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Absolute Minimum: ______ Absolute Maximum: 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End Behavior:</w:t>
            </w:r>
            <w:r w:rsidRPr="001C532E">
              <w:rPr>
                <w:rFonts w:ascii="Century Gothic" w:hAnsi="Century Gothic" w:cs="Arial"/>
                <w:sz w:val="36"/>
                <w:szCs w:val="36"/>
              </w:rPr>
              <w:t xml:space="preserve"> </w:t>
            </w:r>
          </w:p>
          <w:p w:rsidR="003D6449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36"/>
                <w:szCs w:val="36"/>
              </w:rPr>
            </w:pPr>
            <w:r w:rsidRPr="001C532E">
              <w:rPr>
                <w:rFonts w:ascii="Century Gothic" w:hAnsi="Century Gothic" w:cs="Arial"/>
                <w:position w:val="-28"/>
                <w:sz w:val="36"/>
                <w:szCs w:val="36"/>
              </w:rPr>
              <w:object w:dxaOrig="2780" w:dyaOrig="680">
                <v:shape id="_x0000_i1027" type="#_x0000_t75" style="width:226.15pt;height:55.75pt" o:ole="">
                  <v:imagedata r:id="rId10" o:title=""/>
                </v:shape>
                <o:OLEObject Type="Embed" ProgID="Equation.DSMT4" ShapeID="_x0000_i1027" DrawAspect="Content" ObjectID="_1570514802" r:id="rId14"/>
              </w:object>
            </w:r>
          </w:p>
        </w:tc>
      </w:tr>
    </w:tbl>
    <w:p w:rsidR="007E1D60" w:rsidRDefault="007E1D60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6"/>
          <w:szCs w:val="36"/>
        </w:rPr>
      </w:pPr>
    </w:p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  <w:r w:rsidRPr="001C532E">
        <w:rPr>
          <w:rFonts w:ascii="Century Gothic" w:hAnsi="Century Gothic" w:cs="Pacifico"/>
          <w:b/>
          <w:sz w:val="36"/>
          <w:szCs w:val="36"/>
        </w:rPr>
        <w:t>Example # 3:</w:t>
      </w:r>
      <w:r w:rsidRPr="001C532E">
        <w:rPr>
          <w:rFonts w:ascii="Century Gothic" w:hAnsi="Century Gothic" w:cs="Pacifico"/>
          <w:sz w:val="36"/>
          <w:szCs w:val="36"/>
        </w:rPr>
        <w:t xml:space="preserve"> Describe the characteristics for the function </w:t>
      </w:r>
      <w:r w:rsidRPr="001C532E">
        <w:rPr>
          <w:rFonts w:ascii="Century Gothic" w:hAnsi="Century Gothic"/>
          <w:noProof/>
          <w:sz w:val="36"/>
          <w:szCs w:val="36"/>
        </w:rPr>
        <w:drawing>
          <wp:inline distT="0" distB="0" distL="0" distR="0" wp14:anchorId="1CD12346" wp14:editId="1E42F65E">
            <wp:extent cx="2159000" cy="571090"/>
            <wp:effectExtent l="0" t="0" r="0" b="63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89067" cy="579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532E">
        <w:rPr>
          <w:rFonts w:ascii="Century Gothic" w:hAnsi="Century Gothic" w:cs="Pacifico"/>
          <w:sz w:val="36"/>
          <w:szCs w:val="36"/>
        </w:rPr>
        <w:t xml:space="preserve"> given by the graph below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76"/>
      </w:tblGrid>
      <w:tr w:rsidR="001C532E" w:rsidRPr="001C532E" w:rsidTr="00474BF9">
        <w:tc>
          <w:tcPr>
            <w:tcW w:w="10705" w:type="dxa"/>
          </w:tcPr>
          <w:p w:rsidR="003D6449" w:rsidRPr="001C532E" w:rsidRDefault="006938A8" w:rsidP="0062428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0C5DE9D1" wp14:editId="62967A3D">
                  <wp:extent cx="6705600" cy="45053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05600" cy="450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6449" w:rsidRPr="001C532E" w:rsidTr="00474BF9">
        <w:tc>
          <w:tcPr>
            <w:tcW w:w="10705" w:type="dxa"/>
          </w:tcPr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Domain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Rang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x-intercept: ____________ y-intercept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 xml:space="preserve">Intervals of Increase: ____________ 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Intervals of Decreas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Absolute Minimum: ______ Absolute Maximum: 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End Behavior:</w:t>
            </w:r>
            <w:r w:rsidRPr="001C532E">
              <w:rPr>
                <w:rFonts w:ascii="Century Gothic" w:hAnsi="Century Gothic" w:cs="Arial"/>
                <w:sz w:val="36"/>
                <w:szCs w:val="36"/>
              </w:rPr>
              <w:t xml:space="preserve"> </w:t>
            </w:r>
          </w:p>
          <w:p w:rsidR="003D6449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Arial"/>
                <w:position w:val="-28"/>
                <w:sz w:val="36"/>
                <w:szCs w:val="36"/>
              </w:rPr>
              <w:object w:dxaOrig="2780" w:dyaOrig="680">
                <v:shape id="_x0000_i1028" type="#_x0000_t75" style="width:226.15pt;height:55.75pt" o:ole="">
                  <v:imagedata r:id="rId10" o:title=""/>
                </v:shape>
                <o:OLEObject Type="Embed" ProgID="Equation.DSMT4" ShapeID="_x0000_i1028" DrawAspect="Content" ObjectID="_1570514803" r:id="rId17"/>
              </w:object>
            </w:r>
          </w:p>
        </w:tc>
      </w:tr>
    </w:tbl>
    <w:p w:rsidR="00474BF9" w:rsidRPr="001C532E" w:rsidRDefault="00474BF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</w:p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  <w:r w:rsidRPr="001C532E">
        <w:rPr>
          <w:rFonts w:ascii="Century Gothic" w:hAnsi="Century Gothic" w:cs="Pacifico"/>
          <w:b/>
          <w:sz w:val="36"/>
          <w:szCs w:val="36"/>
        </w:rPr>
        <w:t>Example # 4:</w:t>
      </w:r>
      <w:r w:rsidRPr="001C532E">
        <w:rPr>
          <w:rFonts w:ascii="Century Gothic" w:hAnsi="Century Gothic" w:cs="Pacifico"/>
          <w:sz w:val="36"/>
          <w:szCs w:val="36"/>
        </w:rPr>
        <w:t xml:space="preserve"> Describe the characteristics for the function </w:t>
      </w:r>
      <w:r w:rsidR="007E1D60" w:rsidRPr="007E1D60">
        <w:rPr>
          <w:rFonts w:ascii="Century Gothic" w:hAnsi="Century Gothic" w:cs="Pacifico"/>
          <w:position w:val="-10"/>
          <w:sz w:val="36"/>
          <w:szCs w:val="36"/>
        </w:rPr>
        <w:object w:dxaOrig="1400" w:dyaOrig="380">
          <v:shape id="_x0000_i1029" type="#_x0000_t75" style="width:107.5pt;height:29.4pt" o:ole="">
            <v:imagedata r:id="rId18" o:title=""/>
          </v:shape>
          <o:OLEObject Type="Embed" ProgID="Equation.DSMT4" ShapeID="_x0000_i1029" DrawAspect="Content" ObjectID="_1570514804" r:id="rId19"/>
        </w:object>
      </w:r>
      <w:r w:rsidRPr="001C532E">
        <w:rPr>
          <w:rFonts w:ascii="Century Gothic" w:hAnsi="Century Gothic" w:cs="Pacifico"/>
          <w:sz w:val="36"/>
          <w:szCs w:val="36"/>
        </w:rPr>
        <w:t>given by the graph below.</w:t>
      </w:r>
    </w:p>
    <w:tbl>
      <w:tblPr>
        <w:tblStyle w:val="TableGrid"/>
        <w:tblW w:w="107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00"/>
      </w:tblGrid>
      <w:tr w:rsidR="001C532E" w:rsidRPr="001C532E" w:rsidTr="00474BF9">
        <w:tc>
          <w:tcPr>
            <w:tcW w:w="10795" w:type="dxa"/>
          </w:tcPr>
          <w:p w:rsidR="003D6449" w:rsidRPr="001C532E" w:rsidRDefault="006938A8" w:rsidP="0062428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1C11921C" wp14:editId="09562965">
                  <wp:extent cx="6858000" cy="318833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0" cy="3188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6449" w:rsidRPr="001C532E" w:rsidTr="00474BF9">
        <w:trPr>
          <w:trHeight w:val="5750"/>
        </w:trPr>
        <w:tc>
          <w:tcPr>
            <w:tcW w:w="10795" w:type="dxa"/>
          </w:tcPr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Domain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Rang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x-intercept: ____________ y-intercept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 xml:space="preserve">Intervals of Increase: ____________ 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Intervals of Decreas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Absolute Minimum: ______ Absolute Maximum: 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End Behavior:</w:t>
            </w:r>
            <w:r w:rsidRPr="001C532E">
              <w:rPr>
                <w:rFonts w:ascii="Century Gothic" w:hAnsi="Century Gothic" w:cs="Arial"/>
                <w:sz w:val="36"/>
                <w:szCs w:val="36"/>
              </w:rPr>
              <w:t xml:space="preserve"> </w:t>
            </w:r>
          </w:p>
          <w:p w:rsidR="003D6449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Arial"/>
                <w:position w:val="-28"/>
                <w:sz w:val="36"/>
                <w:szCs w:val="36"/>
              </w:rPr>
              <w:object w:dxaOrig="2780" w:dyaOrig="680">
                <v:shape id="_x0000_i1030" type="#_x0000_t75" style="width:226.15pt;height:55.75pt" o:ole="">
                  <v:imagedata r:id="rId10" o:title=""/>
                </v:shape>
                <o:OLEObject Type="Embed" ProgID="Equation.DSMT4" ShapeID="_x0000_i1030" DrawAspect="Content" ObjectID="_1570514805" r:id="rId21"/>
              </w:object>
            </w:r>
          </w:p>
        </w:tc>
      </w:tr>
    </w:tbl>
    <w:p w:rsidR="00FB39C3" w:rsidRPr="001C532E" w:rsidRDefault="00FB39C3">
      <w:pPr>
        <w:rPr>
          <w:rFonts w:ascii="Pacifico" w:hAnsi="Pacifico"/>
          <w:sz w:val="36"/>
          <w:szCs w:val="36"/>
        </w:rPr>
      </w:pPr>
    </w:p>
    <w:sectPr w:rsidR="00FB39C3" w:rsidRPr="001C532E" w:rsidSect="003D6449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acifico">
    <w:panose1 w:val="02000000000000000000"/>
    <w:charset w:val="00"/>
    <w:family w:val="auto"/>
    <w:pitch w:val="variable"/>
    <w:sig w:usb0="8000002F" w:usb1="4000004B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39C3"/>
    <w:rsid w:val="000227CB"/>
    <w:rsid w:val="000760CF"/>
    <w:rsid w:val="00085E60"/>
    <w:rsid w:val="000914FC"/>
    <w:rsid w:val="001718CF"/>
    <w:rsid w:val="001C532E"/>
    <w:rsid w:val="003D6449"/>
    <w:rsid w:val="00410668"/>
    <w:rsid w:val="004349F4"/>
    <w:rsid w:val="00454164"/>
    <w:rsid w:val="00474BF9"/>
    <w:rsid w:val="005329C8"/>
    <w:rsid w:val="006938A8"/>
    <w:rsid w:val="007E1D60"/>
    <w:rsid w:val="007F1EAD"/>
    <w:rsid w:val="00882696"/>
    <w:rsid w:val="009A14C7"/>
    <w:rsid w:val="009E76FE"/>
    <w:rsid w:val="00AB7A39"/>
    <w:rsid w:val="00C07CCD"/>
    <w:rsid w:val="00C92189"/>
    <w:rsid w:val="00D47DE2"/>
    <w:rsid w:val="00D77D01"/>
    <w:rsid w:val="00D828CB"/>
    <w:rsid w:val="00E958F7"/>
    <w:rsid w:val="00F113A9"/>
    <w:rsid w:val="00F574C4"/>
    <w:rsid w:val="00FB3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7EA657"/>
  <w15:chartTrackingRefBased/>
  <w15:docId w15:val="{8A793384-8605-4BED-B425-35456AC146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D64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49F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49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2.bin"/><Relationship Id="rId5" Type="http://schemas.openxmlformats.org/officeDocument/2006/relationships/image" Target="media/image2.png"/><Relationship Id="rId15" Type="http://schemas.openxmlformats.org/officeDocument/2006/relationships/image" Target="media/image9.png"/><Relationship Id="rId23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8</Pages>
  <Words>506</Words>
  <Characters>288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7</cp:revision>
  <cp:lastPrinted>2017-10-26T13:20:00Z</cp:lastPrinted>
  <dcterms:created xsi:type="dcterms:W3CDTF">2017-03-23T13:43:00Z</dcterms:created>
  <dcterms:modified xsi:type="dcterms:W3CDTF">2017-10-26T13:20:00Z</dcterms:modified>
</cp:coreProperties>
</file>